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6725DF" w14:textId="79458031" w:rsidR="000443F8" w:rsidRDefault="008E68FF">
      <w:r>
        <w:t>HW 3</w:t>
      </w:r>
      <w:r w:rsidR="00B445D9">
        <w:t>-3</w:t>
      </w:r>
      <w:r w:rsidR="0096027A">
        <w:t xml:space="preserve"> Solving Radical Equations</w:t>
      </w:r>
      <w:r w:rsidR="0096027A">
        <w:tab/>
      </w:r>
      <w:r w:rsidR="0096027A">
        <w:tab/>
      </w:r>
      <w:r w:rsidR="00E44ACA">
        <w:t xml:space="preserve">      </w:t>
      </w:r>
      <w:r w:rsidR="0096027A">
        <w:t>Name______________________________________</w:t>
      </w:r>
    </w:p>
    <w:p w14:paraId="25249C61" w14:textId="389CF6B5" w:rsidR="0096027A" w:rsidRDefault="00E51C67">
      <w:r>
        <w:t xml:space="preserve">Secondary Math 3 Lite </w:t>
      </w:r>
      <w:r>
        <w:tab/>
      </w:r>
      <w:r>
        <w:tab/>
      </w:r>
      <w:r>
        <w:tab/>
        <w:t xml:space="preserve">      Date: ______________________ Class: ________</w:t>
      </w:r>
    </w:p>
    <w:p w14:paraId="218916E6" w14:textId="77777777" w:rsidR="00E51C67" w:rsidRDefault="00E51C67"/>
    <w:p w14:paraId="7466908B" w14:textId="068A7254" w:rsidR="00E51C67" w:rsidRDefault="00E51C67">
      <w:r>
        <w:t xml:space="preserve">Solve the following by graphing </w:t>
      </w:r>
    </w:p>
    <w:p w14:paraId="1DC415F1" w14:textId="33D9C926" w:rsidR="00E51C67" w:rsidRDefault="00E51C67">
      <w:r>
        <w:t xml:space="preserve">1.  </w:t>
      </w:r>
      <w:r w:rsidRPr="00E51C67">
        <w:rPr>
          <w:position w:val="-8"/>
        </w:rPr>
        <w:object w:dxaOrig="1200" w:dyaOrig="460" w14:anchorId="5980CE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3pt" o:ole="">
            <v:imagedata r:id="rId5" o:title=""/>
          </v:shape>
          <o:OLEObject Type="Embed" ProgID="Equation.DSMT4" ShapeID="_x0000_i1025" DrawAspect="Content" ObjectID="_1469521505" r:id="rId6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E51C67">
        <w:rPr>
          <w:position w:val="-8"/>
        </w:rPr>
        <w:object w:dxaOrig="1200" w:dyaOrig="460" w14:anchorId="78B15903">
          <v:shape id="_x0000_i1026" type="#_x0000_t75" style="width:60pt;height:23pt" o:ole="">
            <v:imagedata r:id="rId7" o:title=""/>
          </v:shape>
          <o:OLEObject Type="Embed" ProgID="Equation.DSMT4" ShapeID="_x0000_i1026" DrawAspect="Content" ObjectID="_1469521506" r:id="rId8"/>
        </w:object>
      </w:r>
    </w:p>
    <w:p w14:paraId="085F6738" w14:textId="77777777" w:rsidR="00E51C67" w:rsidRDefault="00E51C67"/>
    <w:p w14:paraId="4F07854B" w14:textId="77777777" w:rsidR="00E51C67" w:rsidRDefault="00E51C67"/>
    <w:p w14:paraId="6E915FB1" w14:textId="1DA13B71" w:rsidR="00E51C67" w:rsidRDefault="00E51C67"/>
    <w:p w14:paraId="791A1D0F" w14:textId="77777777" w:rsidR="00E51C67" w:rsidRDefault="00E51C67"/>
    <w:p w14:paraId="5A10F426" w14:textId="2E841DC8" w:rsidR="00E51C67" w:rsidRDefault="00E51C67">
      <w:r>
        <w:t xml:space="preserve">3.    </w:t>
      </w:r>
      <w:r w:rsidRPr="00E51C67">
        <w:rPr>
          <w:position w:val="-8"/>
        </w:rPr>
        <w:object w:dxaOrig="980" w:dyaOrig="460" w14:anchorId="450684F4">
          <v:shape id="_x0000_i1027" type="#_x0000_t75" style="width:49pt;height:23pt" o:ole="">
            <v:imagedata r:id="rId9" o:title=""/>
          </v:shape>
          <o:OLEObject Type="Embed" ProgID="Equation.DSMT4" ShapeID="_x0000_i1027" DrawAspect="Content" ObjectID="_1469521507" r:id="rId10"/>
        </w:object>
      </w:r>
      <w:r>
        <w:tab/>
      </w:r>
      <w:r>
        <w:tab/>
      </w:r>
      <w:r>
        <w:tab/>
      </w:r>
      <w:bookmarkStart w:id="0" w:name="_GoBack"/>
      <w:bookmarkEnd w:id="0"/>
      <w:r>
        <w:tab/>
      </w:r>
      <w:r>
        <w:tab/>
      </w:r>
      <w:r>
        <w:tab/>
        <w:t xml:space="preserve">4.  </w:t>
      </w:r>
      <w:r w:rsidRPr="00E51C67">
        <w:rPr>
          <w:position w:val="-8"/>
        </w:rPr>
        <w:object w:dxaOrig="1180" w:dyaOrig="460" w14:anchorId="4D7221B6">
          <v:shape id="_x0000_i1028" type="#_x0000_t75" style="width:59pt;height:23pt" o:ole="">
            <v:imagedata r:id="rId11" o:title=""/>
          </v:shape>
          <o:OLEObject Type="Embed" ProgID="Equation.DSMT4" ShapeID="_x0000_i1028" DrawAspect="Content" ObjectID="_1469521508" r:id="rId12"/>
        </w:object>
      </w:r>
    </w:p>
    <w:p w14:paraId="1D775341" w14:textId="3D29C6AA" w:rsidR="00E51C67" w:rsidRDefault="00E51C67"/>
    <w:p w14:paraId="05C1B70A" w14:textId="77777777" w:rsidR="00E51C67" w:rsidRDefault="00E51C67"/>
    <w:p w14:paraId="7397A69D" w14:textId="77777777" w:rsidR="00E51C67" w:rsidRDefault="00E51C67"/>
    <w:p w14:paraId="1BDFC6C7" w14:textId="77777777" w:rsidR="00E51C67" w:rsidRDefault="00E51C67"/>
    <w:p w14:paraId="72D98FF0" w14:textId="77777777" w:rsidR="00E51C67" w:rsidRDefault="00E51C67"/>
    <w:p w14:paraId="1F73ED9D" w14:textId="7658F26D" w:rsidR="00E51C67" w:rsidRDefault="00E51C67">
      <w:r>
        <w:t xml:space="preserve">Solve the following algebraically </w:t>
      </w:r>
    </w:p>
    <w:p w14:paraId="3D6F6A97" w14:textId="77777777" w:rsidR="00E51C67" w:rsidRDefault="00E51C67"/>
    <w:p w14:paraId="4D593C0E" w14:textId="40D1FD72" w:rsidR="00E51C67" w:rsidRDefault="00E51C67">
      <w:r>
        <w:t xml:space="preserve">5.  </w:t>
      </w:r>
      <w:r w:rsidRPr="00E51C67">
        <w:rPr>
          <w:position w:val="-8"/>
        </w:rPr>
        <w:object w:dxaOrig="1540" w:dyaOrig="460" w14:anchorId="4A7A8618">
          <v:shape id="_x0000_i1029" type="#_x0000_t75" style="width:77pt;height:23pt" o:ole="">
            <v:imagedata r:id="rId13" o:title=""/>
          </v:shape>
          <o:OLEObject Type="Embed" ProgID="Equation.DSMT4" ShapeID="_x0000_i1029" DrawAspect="Content" ObjectID="_1469521509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E51C67">
        <w:rPr>
          <w:position w:val="-8"/>
        </w:rPr>
        <w:object w:dxaOrig="1700" w:dyaOrig="460" w14:anchorId="769B59D3">
          <v:shape id="_x0000_i1030" type="#_x0000_t75" style="width:85pt;height:23pt" o:ole="">
            <v:imagedata r:id="rId15" o:title=""/>
          </v:shape>
          <o:OLEObject Type="Embed" ProgID="Equation.DSMT4" ShapeID="_x0000_i1030" DrawAspect="Content" ObjectID="_1469521510" r:id="rId16"/>
        </w:object>
      </w:r>
    </w:p>
    <w:p w14:paraId="52F4D9C0" w14:textId="77777777" w:rsidR="00E51C67" w:rsidRDefault="00E51C67"/>
    <w:p w14:paraId="165284B4" w14:textId="77777777" w:rsidR="00E51C67" w:rsidRDefault="00E51C67"/>
    <w:p w14:paraId="76B99AB8" w14:textId="77777777" w:rsidR="00E51C67" w:rsidRDefault="00E51C67"/>
    <w:p w14:paraId="756F96A2" w14:textId="77777777" w:rsidR="00252A64" w:rsidRDefault="00252A64"/>
    <w:p w14:paraId="54F2CC2C" w14:textId="77777777" w:rsidR="00252A64" w:rsidRDefault="00252A64"/>
    <w:p w14:paraId="018F8FA0" w14:textId="77777777" w:rsidR="00252A64" w:rsidRDefault="00252A64"/>
    <w:p w14:paraId="51469BEB" w14:textId="77777777" w:rsidR="00252A64" w:rsidRDefault="00252A64"/>
    <w:p w14:paraId="497180ED" w14:textId="77777777" w:rsidR="00E51C67" w:rsidRDefault="00E51C67"/>
    <w:p w14:paraId="226BD625" w14:textId="7AF9A4C3" w:rsidR="00E51C67" w:rsidRDefault="00E51C67">
      <w:r>
        <w:t xml:space="preserve">7.  </w:t>
      </w:r>
      <w:r w:rsidRPr="00E51C67">
        <w:rPr>
          <w:position w:val="-8"/>
        </w:rPr>
        <w:object w:dxaOrig="1420" w:dyaOrig="460" w14:anchorId="06B7401A">
          <v:shape id="_x0000_i1031" type="#_x0000_t75" style="width:71pt;height:23pt" o:ole="">
            <v:imagedata r:id="rId17" o:title=""/>
          </v:shape>
          <o:OLEObject Type="Embed" ProgID="Equation.DSMT4" ShapeID="_x0000_i1031" DrawAspect="Content" ObjectID="_1469521511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="00252A64" w:rsidRPr="00252A64">
        <w:rPr>
          <w:position w:val="-8"/>
        </w:rPr>
        <w:object w:dxaOrig="2120" w:dyaOrig="460" w14:anchorId="5632C9AB">
          <v:shape id="_x0000_i1032" type="#_x0000_t75" style="width:106pt;height:23pt" o:ole="">
            <v:imagedata r:id="rId19" o:title=""/>
          </v:shape>
          <o:OLEObject Type="Embed" ProgID="Equation.DSMT4" ShapeID="_x0000_i1032" DrawAspect="Content" ObjectID="_1469521512" r:id="rId20"/>
        </w:object>
      </w:r>
    </w:p>
    <w:p w14:paraId="1CD86934" w14:textId="77777777" w:rsidR="00252A64" w:rsidRDefault="00252A64"/>
    <w:p w14:paraId="3548B9C5" w14:textId="77777777" w:rsidR="00252A64" w:rsidRDefault="00252A64"/>
    <w:p w14:paraId="420B9827" w14:textId="77777777" w:rsidR="00252A64" w:rsidRDefault="00252A64"/>
    <w:p w14:paraId="51D8E4FC" w14:textId="77777777" w:rsidR="00252A64" w:rsidRDefault="00252A64"/>
    <w:p w14:paraId="08D58911" w14:textId="77777777" w:rsidR="00252A64" w:rsidRDefault="00252A64"/>
    <w:p w14:paraId="02F80BC6" w14:textId="77777777" w:rsidR="00252A64" w:rsidRDefault="00252A64"/>
    <w:p w14:paraId="00E8600F" w14:textId="77777777" w:rsidR="00252A64" w:rsidRDefault="00252A64"/>
    <w:p w14:paraId="6DB9CA9C" w14:textId="77777777" w:rsidR="00252A64" w:rsidRDefault="00252A64"/>
    <w:p w14:paraId="0B9EA520" w14:textId="4E50C9F9" w:rsidR="00252A64" w:rsidRDefault="00252A64">
      <w:r>
        <w:t xml:space="preserve">9.  </w:t>
      </w:r>
      <w:r w:rsidRPr="00252A64">
        <w:rPr>
          <w:position w:val="-8"/>
        </w:rPr>
        <w:object w:dxaOrig="2060" w:dyaOrig="460" w14:anchorId="6CB32924">
          <v:shape id="_x0000_i1033" type="#_x0000_t75" style="width:103pt;height:23pt" o:ole="">
            <v:imagedata r:id="rId21" o:title=""/>
          </v:shape>
          <o:OLEObject Type="Embed" ProgID="Equation.DSMT4" ShapeID="_x0000_i1033" DrawAspect="Content" ObjectID="_1469521513" r:id="rId22"/>
        </w:object>
      </w:r>
      <w:r>
        <w:tab/>
      </w:r>
      <w:r>
        <w:tab/>
      </w:r>
      <w:r>
        <w:tab/>
      </w:r>
      <w:r>
        <w:tab/>
        <w:t xml:space="preserve">10. </w:t>
      </w:r>
      <w:r w:rsidRPr="00BE57B3">
        <w:rPr>
          <w:position w:val="-6"/>
        </w:rPr>
        <w:object w:dxaOrig="1360" w:dyaOrig="380" w14:anchorId="6D46C06B">
          <v:shape id="_x0000_i1034" type="#_x0000_t75" style="width:68pt;height:19pt" o:ole="">
            <v:imagedata r:id="rId23" o:title=""/>
          </v:shape>
          <o:OLEObject Type="Embed" ProgID="Equation.DSMT4" ShapeID="_x0000_i1034" DrawAspect="Content" ObjectID="_1469521514" r:id="rId24"/>
        </w:object>
      </w:r>
    </w:p>
    <w:p w14:paraId="088FE9D7" w14:textId="350525D4" w:rsidR="0096027A" w:rsidRDefault="0096027A"/>
    <w:p w14:paraId="140AA437" w14:textId="77777777" w:rsidR="00E44ACA" w:rsidRDefault="00E44ACA"/>
    <w:p w14:paraId="774A93EA" w14:textId="7F6C9209" w:rsidR="00E44ACA" w:rsidRDefault="00E44ACA"/>
    <w:p w14:paraId="03197238" w14:textId="6FBB1180" w:rsidR="00E44ACA" w:rsidRDefault="00E44ACA"/>
    <w:p w14:paraId="023F8BB7" w14:textId="77777777" w:rsidR="00E44ACA" w:rsidRDefault="00E44ACA"/>
    <w:p w14:paraId="444202E3" w14:textId="3859E226" w:rsidR="0096027A" w:rsidRDefault="002B4012">
      <w:r>
        <w:tab/>
      </w:r>
      <w:r>
        <w:tab/>
      </w:r>
      <w:r>
        <w:tab/>
        <w:t xml:space="preserve">       </w:t>
      </w:r>
    </w:p>
    <w:sectPr w:rsidR="0096027A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27A"/>
    <w:rsid w:val="000443F8"/>
    <w:rsid w:val="0012024C"/>
    <w:rsid w:val="00233EB9"/>
    <w:rsid w:val="00252A64"/>
    <w:rsid w:val="00254B24"/>
    <w:rsid w:val="002B4012"/>
    <w:rsid w:val="005B2C05"/>
    <w:rsid w:val="0084635F"/>
    <w:rsid w:val="008847D0"/>
    <w:rsid w:val="008E68FF"/>
    <w:rsid w:val="0096027A"/>
    <w:rsid w:val="00B445D9"/>
    <w:rsid w:val="00BE57B3"/>
    <w:rsid w:val="00E44ACA"/>
    <w:rsid w:val="00E51C67"/>
    <w:rsid w:val="00E9209A"/>
    <w:rsid w:val="00F45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6"/>
    <o:shapelayout v:ext="edit">
      <o:idmap v:ext="edit" data="1"/>
    </o:shapelayout>
  </w:shapeDefaults>
  <w:decimalSymbol w:val="."/>
  <w:listSeparator w:val=","/>
  <w14:docId w14:val="4216A5B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4A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4ACA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4A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4AC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89</Words>
  <Characters>513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asd asd</cp:lastModifiedBy>
  <cp:revision>8</cp:revision>
  <cp:lastPrinted>2017-04-27T14:04:00Z</cp:lastPrinted>
  <dcterms:created xsi:type="dcterms:W3CDTF">2017-04-27T14:04:00Z</dcterms:created>
  <dcterms:modified xsi:type="dcterms:W3CDTF">2018-08-13T17:37:00Z</dcterms:modified>
</cp:coreProperties>
</file>